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407" r:id="rId2"/>
    <p:sldId id="408" r:id="rId3"/>
    <p:sldId id="412" r:id="rId4"/>
    <p:sldId id="413" r:id="rId5"/>
    <p:sldId id="433" r:id="rId6"/>
    <p:sldId id="415" r:id="rId7"/>
    <p:sldId id="416" r:id="rId8"/>
    <p:sldId id="418" r:id="rId9"/>
    <p:sldId id="434" r:id="rId10"/>
    <p:sldId id="419" r:id="rId11"/>
    <p:sldId id="420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9" r:id="rId20"/>
    <p:sldId id="430" r:id="rId21"/>
    <p:sldId id="431" r:id="rId22"/>
    <p:sldId id="432" r:id="rId23"/>
  </p:sldIdLst>
  <p:sldSz cx="12192000" cy="6858000"/>
  <p:notesSz cx="6858000" cy="9144000"/>
  <p:embeddedFontLst>
    <p:embeddedFont>
      <p:font typeface="管峻楷书简体" panose="02010600010101010101" charset="-122"/>
      <p:regular r:id="rId24"/>
    </p:embeddedFont>
    <p:embeddedFont>
      <p:font typeface="锐字云字库大标宋体GBK" panose="02010600030101010101" charset="-122"/>
      <p:regular r:id="rId25"/>
    </p:embeddedFont>
    <p:embeddedFont>
      <p:font typeface="思源宋体 CN Heavy" panose="02010600030101010101" charset="-122"/>
      <p:bold r:id="rId26"/>
    </p:embeddedFont>
    <p:embeddedFont>
      <p:font typeface="Segoe UI" panose="020B0502040204020203" pitchFamily="34" charset="0"/>
      <p:regular r:id="rId27"/>
      <p:bold r:id="rId28"/>
      <p:italic r:id="rId29"/>
      <p:boldItalic r:id="rId30"/>
    </p:embeddedFont>
    <p:embeddedFont>
      <p:font typeface="Segoe UI Black" panose="020B0A02040204020203" pitchFamily="34" charset="0"/>
      <p:bold r:id="rId31"/>
      <p:boldItalic r:id="rId32"/>
    </p:embeddedFont>
    <p:embeddedFont>
      <p:font typeface="Segoe UI Light" panose="020B0502040204020203" pitchFamily="34" charset="0"/>
      <p:regular r:id="rId33"/>
      <p:italic r:id="rId34"/>
    </p:embeddedFont>
    <p:embeddedFont>
      <p:font typeface="楷体" panose="02010609060101010101" pitchFamily="49" charset="-122"/>
      <p:regular r:id="rId35"/>
    </p:embeddedFont>
  </p:embeddedFontLst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12"/>
            <p14:sldId id="413"/>
            <p14:sldId id="433"/>
            <p14:sldId id="415"/>
            <p14:sldId id="416"/>
            <p14:sldId id="418"/>
            <p14:sldId id="434"/>
            <p14:sldId id="419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29"/>
            <p14:sldId id="430"/>
            <p14:sldId id="431"/>
            <p14:sldId id="432"/>
          </p14:sldIdLst>
        </p14:section>
      </p14:sectionLst>
    </p:ext>
    <p:ext uri="{EFAFB233-063F-42B5-8137-9DF3F51BA10A}">
      <p15:sldGuideLst xmlns:p15="http://schemas.microsoft.com/office/powerpoint/2012/main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CFCFC"/>
    <a:srgbClr val="FFFFFF"/>
    <a:srgbClr val="2C2C2C"/>
    <a:srgbClr val="585858"/>
    <a:srgbClr val="EBF4FB"/>
    <a:srgbClr val="D2E7FE"/>
    <a:srgbClr val="034C9C"/>
    <a:srgbClr val="B5B5B5"/>
    <a:srgbClr val="FFA4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54" y="168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5.fntdata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1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>
            <a:extLst>
              <a:ext uri="{FF2B5EF4-FFF2-40B4-BE49-F238E27FC236}">
                <a16:creationId xmlns:a16="http://schemas.microsoft.com/office/drawing/2014/main" id="{A8D7D085-4C50-4704-A6BD-D3AA380EC2BB}"/>
              </a:ext>
            </a:extLst>
          </p:cNvPr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>
            <a:extLst>
              <a:ext uri="{FF2B5EF4-FFF2-40B4-BE49-F238E27FC236}">
                <a16:creationId xmlns:a16="http://schemas.microsoft.com/office/drawing/2014/main" id="{B2BF0EDA-38C4-4505-90FB-2AF128B0B0C2}"/>
              </a:ext>
            </a:extLst>
          </p:cNvPr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2CB856-D54F-4689-9F0F-6CE03B483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637441" y="2635488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、图的匹配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637441" y="1797288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、偶图及其判定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637441" y="3397488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、偶图的匹配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霍尔定理</a:t>
            </a:r>
          </a:p>
        </p:txBody>
      </p:sp>
    </p:spTree>
    <p:extLst>
      <p:ext uri="{BB962C8B-B14F-4D97-AF65-F5344CB8AC3E}">
        <p14:creationId xmlns:p14="http://schemas.microsoft.com/office/powerpoint/2010/main" val="39537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偶图的匹配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38462" y="1051904"/>
            <a:ext cx="91749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名本科生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, E, F, 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毕业寻找工作。就业处提供的公开职位是：会计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a) 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咨询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b)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编辑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c )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程序员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d)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记者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e)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秘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f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教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g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每名学生申请的职位如下：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9432" y="2454074"/>
            <a:ext cx="10777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 : b, c ;    B : a, b, d, f, g ;    C : b, e ;   D : b, c, e ;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9432" y="3173835"/>
            <a:ext cx="95880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E : a, c, d, f ;    F : c, e ;     G : d, e, f, g ;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38463" y="376867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每个学生只能签约一个工作，每个职位只能提供一个学生 。问：学生能找到理想工作吗？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27841" y="4732841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：如果令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=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, E, F, 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Y=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, e, f , 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顶点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顶点连线当且仅当学生申请了该工作。于是，得到反映学生和职位之间的状态图：</a:t>
            </a:r>
          </a:p>
        </p:txBody>
      </p:sp>
    </p:spTree>
    <p:extLst>
      <p:ext uri="{BB962C8B-B14F-4D97-AF65-F5344CB8AC3E}">
        <p14:creationId xmlns:p14="http://schemas.microsoft.com/office/powerpoint/2010/main" val="336754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-63023" y="4437562"/>
            <a:ext cx="11116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问题转化为求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顶点的一个匹配！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27886" y="1138082"/>
            <a:ext cx="10598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:b,c;  B:a,b,d,f,g; C:b,e;   D:b,c,e ;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9064" y="1687010"/>
            <a:ext cx="10096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E:a,c,d,f;  F:c,e; G:d,e,f,g; 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027947" y="2382682"/>
            <a:ext cx="4511675" cy="1936750"/>
            <a:chOff x="912" y="816"/>
            <a:chExt cx="2842" cy="1220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056" y="1104"/>
              <a:ext cx="52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056" y="1104"/>
              <a:ext cx="43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504" y="1056"/>
              <a:ext cx="4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832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448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016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680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1344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912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360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912" y="18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440" y="18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016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2400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784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120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3456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056" y="1104"/>
              <a:ext cx="105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488" y="1104"/>
              <a:ext cx="9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488" y="1104"/>
              <a:ext cx="100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488" y="1104"/>
              <a:ext cx="206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1584" y="1104"/>
              <a:ext cx="24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824" y="1104"/>
              <a:ext cx="110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1584" y="1104"/>
              <a:ext cx="57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2112" y="1104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2160" y="1104"/>
              <a:ext cx="76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>
              <a:off x="1056" y="1104"/>
              <a:ext cx="153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2112" y="1104"/>
              <a:ext cx="4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2496" y="1104"/>
              <a:ext cx="9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2112" y="1056"/>
              <a:ext cx="864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2928" y="1056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H="1">
              <a:off x="2496" y="1056"/>
              <a:ext cx="100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H="1">
              <a:off x="2928" y="1056"/>
              <a:ext cx="57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H="1">
              <a:off x="3264" y="1056"/>
              <a:ext cx="24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2592" y="1104"/>
              <a:ext cx="67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-63596" y="5078912"/>
            <a:ext cx="114219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需要解决的问题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(1) 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匹配是否存在？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如何求出匹配？</a:t>
            </a:r>
            <a:endParaRPr lang="zh-CN" altLang="en-US" sz="2800" b="1" dirty="0">
              <a:solidFill>
                <a:srgbClr val="00B0F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345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1934002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Hall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1170669" y="1277717"/>
            <a:ext cx="9578725" cy="126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ts val="26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Hal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）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二部图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=&lt;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E&gt;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, </a:t>
            </a:r>
          </a:p>
          <a:p>
            <a:pPr marL="342900" lvl="0" indent="-342900" fontAlgn="base">
              <a:lnSpc>
                <a:spcPts val="26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</a:pP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G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存在从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完备匹配</a:t>
            </a:r>
            <a:r>
              <a:rPr lang="zh-CN" altLang="en-US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且仅当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任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(1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|)</a:t>
            </a:r>
          </a:p>
          <a:p>
            <a:pPr marL="342900" lvl="0" indent="-342900" fontAlgn="base">
              <a:lnSpc>
                <a:spcPts val="26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</a:pP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顶点至少与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顶点相邻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(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异性条件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endParaRPr lang="en-US" altLang="zh-CN" sz="28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4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867865" y="3149408"/>
            <a:ext cx="4511675" cy="1936750"/>
            <a:chOff x="912" y="816"/>
            <a:chExt cx="2842" cy="1220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1056" y="1104"/>
              <a:ext cx="52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1056" y="1104"/>
              <a:ext cx="43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504" y="1056"/>
              <a:ext cx="4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832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448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016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680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344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912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360" y="81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912" y="18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440" y="18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016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400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84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120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456" y="1776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1056" y="1104"/>
              <a:ext cx="105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488" y="1104"/>
              <a:ext cx="9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1488" y="1104"/>
              <a:ext cx="100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488" y="1104"/>
              <a:ext cx="206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1584" y="1104"/>
              <a:ext cx="24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824" y="1104"/>
              <a:ext cx="110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1584" y="1104"/>
              <a:ext cx="57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2112" y="1104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2160" y="1104"/>
              <a:ext cx="76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1056" y="1104"/>
              <a:ext cx="153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2112" y="1104"/>
              <a:ext cx="4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H="1">
              <a:off x="2496" y="1104"/>
              <a:ext cx="9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>
              <a:off x="2112" y="1056"/>
              <a:ext cx="864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2928" y="1056"/>
              <a:ext cx="4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2496" y="1056"/>
              <a:ext cx="1008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2928" y="1056"/>
              <a:ext cx="57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3264" y="1056"/>
              <a:ext cx="24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2592" y="1104"/>
              <a:ext cx="67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721087" y="1615096"/>
            <a:ext cx="855044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下面偶图中，是否存在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=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, B, C, D, E, F, 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的每个顶点的匹配？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10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569186" y="1594879"/>
            <a:ext cx="2895600" cy="1570038"/>
            <a:chOff x="3216" y="1104"/>
            <a:chExt cx="1824" cy="989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3308" y="1326"/>
              <a:ext cx="339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3308" y="1326"/>
              <a:ext cx="278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4880" y="1289"/>
              <a:ext cx="3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448" y="110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202" y="110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925" y="110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709" y="110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493" y="110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216" y="110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4787" y="110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216" y="1881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555" y="1881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25" y="1843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171" y="1843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417" y="1843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633" y="1843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849" y="1843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308" y="1326"/>
              <a:ext cx="678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586" y="1326"/>
              <a:ext cx="61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3586" y="1326"/>
              <a:ext cx="647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586" y="1326"/>
              <a:ext cx="1324" cy="4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3647" y="1326"/>
              <a:ext cx="154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801" y="1326"/>
              <a:ext cx="709" cy="44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3647" y="1326"/>
              <a:ext cx="370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3986" y="1326"/>
              <a:ext cx="31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4017" y="1326"/>
              <a:ext cx="493" cy="44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3308" y="1326"/>
              <a:ext cx="986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3986" y="1326"/>
              <a:ext cx="30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H="1">
              <a:off x="4233" y="1326"/>
              <a:ext cx="61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H="1">
              <a:off x="3986" y="1289"/>
              <a:ext cx="555" cy="5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4512" y="1296"/>
              <a:ext cx="31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4233" y="1289"/>
              <a:ext cx="647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4512" y="1296"/>
              <a:ext cx="37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4726" y="1289"/>
              <a:ext cx="15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4294" y="1326"/>
              <a:ext cx="432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55847" y="777681"/>
            <a:ext cx="9369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解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(1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中单元点时，容易验证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|N(S)|&gt;|S|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961067" y="3578519"/>
            <a:ext cx="9448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取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中二元点集时，容易验证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|N(S)|≧|S|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961067" y="4113913"/>
            <a:ext cx="9106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3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取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中三元点集时，容易验证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|N(S)|≧|S|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961067" y="4709236"/>
            <a:ext cx="10349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4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取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中四元点集时，若取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S=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A,C,D,F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｝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则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3=|N(S)|&lt;|S|=4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1139734" y="5134924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所以，不存在饱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每个顶点的匹配。</a:t>
            </a: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1097899" y="5675606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下面我们证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Hall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定理。</a:t>
            </a:r>
          </a:p>
        </p:txBody>
      </p:sp>
    </p:spTree>
    <p:extLst>
      <p:ext uri="{BB962C8B-B14F-4D97-AF65-F5344CB8AC3E}">
        <p14:creationId xmlns:p14="http://schemas.microsoft.com/office/powerpoint/2010/main" val="26804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71724" y="949349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证明：“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必要性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”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071723" y="1482749"/>
            <a:ext cx="930632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存在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每个顶点的匹配，由匹配的定义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每个顶点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中至少有一个邻接点，所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4432"/>
              </p:ext>
            </p:extLst>
          </p:nvPr>
        </p:nvGraphicFramePr>
        <p:xfrm>
          <a:off x="2967074" y="2447036"/>
          <a:ext cx="476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4.0 Equation" r:id="rId2" imgW="1587240" imgH="253800" progId="Equation.DSMT4">
                  <p:embed/>
                </p:oleObj>
              </mc:Choice>
              <mc:Fallback>
                <p:oleObj name="MathType 4.0 Equation" r:id="rId2" imgW="1587240" imgH="253800" progId="Equation.DSMT4">
                  <p:embed/>
                  <p:pic>
                    <p:nvPicPr>
                      <p:cNvPr id="557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74" y="2447036"/>
                        <a:ext cx="4762500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95524" y="3006749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“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充分性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”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95524" y="3540149"/>
            <a:ext cx="7391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满足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*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偶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但不存在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每个顶点的匹配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95524" y="4469819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M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一个最大匹配，但不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的顶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u.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443324" y="4911749"/>
            <a:ext cx="3429000" cy="1403350"/>
            <a:chOff x="960" y="3072"/>
            <a:chExt cx="2160" cy="884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60" y="307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1104" y="3312"/>
              <a:ext cx="2016" cy="644"/>
              <a:chOff x="1104" y="3312"/>
              <a:chExt cx="2016" cy="644"/>
            </a:xfrm>
          </p:grpSpPr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1104" y="3312"/>
                <a:ext cx="2016" cy="336"/>
                <a:chOff x="1104" y="3312"/>
                <a:chExt cx="2016" cy="336"/>
              </a:xfrm>
            </p:grpSpPr>
            <p:sp>
              <p:nvSpPr>
                <p:cNvPr id="14" name="Line 12"/>
                <p:cNvSpPr>
                  <a:spLocks noChangeShapeType="1"/>
                </p:cNvSpPr>
                <p:nvPr/>
              </p:nvSpPr>
              <p:spPr bwMode="auto">
                <a:xfrm>
                  <a:off x="1104" y="3312"/>
                  <a:ext cx="432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5" name="Line 13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6" name="Line 14"/>
                <p:cNvSpPr>
                  <a:spLocks noChangeShapeType="1"/>
                </p:cNvSpPr>
                <p:nvPr/>
              </p:nvSpPr>
              <p:spPr bwMode="auto">
                <a:xfrm>
                  <a:off x="1536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8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>
                  <a:off x="2496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2832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>
                  <a:off x="1104" y="3312"/>
                  <a:ext cx="72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192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3" name="Line 21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816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344" y="3312"/>
                  <a:ext cx="192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" name="Line 23"/>
                <p:cNvSpPr>
                  <a:spLocks noChangeShapeType="1"/>
                </p:cNvSpPr>
                <p:nvPr/>
              </p:nvSpPr>
              <p:spPr bwMode="auto">
                <a:xfrm>
                  <a:off x="1536" y="3312"/>
                  <a:ext cx="288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536" y="3312"/>
                  <a:ext cx="624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44" y="3312"/>
                  <a:ext cx="1152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160" y="3312"/>
                  <a:ext cx="336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160" y="3312"/>
                  <a:ext cx="672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0" name="Line 28"/>
                <p:cNvSpPr>
                  <a:spLocks noChangeShapeType="1"/>
                </p:cNvSpPr>
                <p:nvPr/>
              </p:nvSpPr>
              <p:spPr bwMode="auto">
                <a:xfrm>
                  <a:off x="2832" y="3312"/>
                  <a:ext cx="288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>
                  <a:off x="2496" y="3312"/>
                  <a:ext cx="336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b="1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13" name="Text Box 30"/>
              <p:cNvSpPr txBox="1">
                <a:spLocks noChangeArrowheads="1"/>
              </p:cNvSpPr>
              <p:nvPr/>
            </p:nvSpPr>
            <p:spPr bwMode="auto">
              <a:xfrm>
                <a:off x="1680" y="3744"/>
                <a:ext cx="7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示意图</a:t>
                </a:r>
                <a:r>
                  <a:rPr lang="en-US" altLang="zh-CN" sz="16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6347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74099" y="814328"/>
            <a:ext cx="7391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Z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通过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M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与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相连形成的所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M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交错路上的点集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97899" y="1652528"/>
            <a:ext cx="4114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因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M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最大匹配，所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是所有交错路上唯一的一个未饱和点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5199" y="3034308"/>
            <a:ext cx="48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=X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∩Z , T=Z∩Y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03598" y="3647123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显然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-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｝中点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点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*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下配对，即：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88499" y="4167128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T| = |S| -1&lt;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|S|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74098" y="4700528"/>
            <a:ext cx="81074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即：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N(S)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|T| = |S| -1&lt; |S|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与条件矛盾。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365099" y="1423928"/>
            <a:ext cx="3429000" cy="2057400"/>
            <a:chOff x="2880" y="912"/>
            <a:chExt cx="2160" cy="1296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880" y="115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b="1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3024" y="1392"/>
              <a:ext cx="2016" cy="336"/>
              <a:chOff x="1104" y="3312"/>
              <a:chExt cx="2016" cy="336"/>
            </a:xfrm>
          </p:grpSpPr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>
                <a:off x="1104" y="3312"/>
                <a:ext cx="43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1344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1536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1824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2160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2496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2832" y="331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104" y="3312"/>
                <a:ext cx="72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344" y="3312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1344" y="3312"/>
                <a:ext cx="81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 flipH="1">
                <a:off x="1344" y="3312"/>
                <a:ext cx="19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1536" y="3312"/>
                <a:ext cx="288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 flipH="1">
                <a:off x="1536" y="3312"/>
                <a:ext cx="624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 flipV="1">
                <a:off x="1344" y="3312"/>
                <a:ext cx="115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 flipH="1">
                <a:off x="2160" y="3312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flipH="1">
                <a:off x="2160" y="3312"/>
                <a:ext cx="672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>
                <a:off x="2832" y="3312"/>
                <a:ext cx="288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>
                <a:off x="2496" y="3312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3504" y="1920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</a:p>
          </p:txBody>
        </p:sp>
        <p:sp>
          <p:nvSpPr>
            <p:cNvPr id="13" name="Freeform 30"/>
            <p:cNvSpPr>
              <a:spLocks/>
            </p:cNvSpPr>
            <p:nvPr/>
          </p:nvSpPr>
          <p:spPr bwMode="auto">
            <a:xfrm>
              <a:off x="2960" y="1224"/>
              <a:ext cx="1232" cy="168"/>
            </a:xfrm>
            <a:custGeom>
              <a:avLst/>
              <a:gdLst>
                <a:gd name="T0" fmla="*/ 64 w 1232"/>
                <a:gd name="T1" fmla="*/ 168 h 168"/>
                <a:gd name="T2" fmla="*/ 64 w 1232"/>
                <a:gd name="T3" fmla="*/ 24 h 168"/>
                <a:gd name="T4" fmla="*/ 448 w 1232"/>
                <a:gd name="T5" fmla="*/ 24 h 168"/>
                <a:gd name="T6" fmla="*/ 1120 w 1232"/>
                <a:gd name="T7" fmla="*/ 24 h 168"/>
                <a:gd name="T8" fmla="*/ 1120 w 1232"/>
                <a:gd name="T9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32" h="168">
                  <a:moveTo>
                    <a:pt x="64" y="168"/>
                  </a:moveTo>
                  <a:cubicBezTo>
                    <a:pt x="32" y="108"/>
                    <a:pt x="0" y="48"/>
                    <a:pt x="64" y="24"/>
                  </a:cubicBezTo>
                  <a:cubicBezTo>
                    <a:pt x="128" y="0"/>
                    <a:pt x="272" y="24"/>
                    <a:pt x="448" y="24"/>
                  </a:cubicBezTo>
                  <a:cubicBezTo>
                    <a:pt x="624" y="24"/>
                    <a:pt x="1008" y="0"/>
                    <a:pt x="1120" y="24"/>
                  </a:cubicBezTo>
                  <a:cubicBezTo>
                    <a:pt x="1232" y="48"/>
                    <a:pt x="1120" y="144"/>
                    <a:pt x="1120" y="16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3408" y="912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S</a:t>
              </a:r>
            </a:p>
          </p:txBody>
        </p:sp>
        <p:sp>
          <p:nvSpPr>
            <p:cNvPr id="15" name="Freeform 32"/>
            <p:cNvSpPr>
              <a:spLocks/>
            </p:cNvSpPr>
            <p:nvPr/>
          </p:nvSpPr>
          <p:spPr bwMode="auto">
            <a:xfrm>
              <a:off x="3144" y="1728"/>
              <a:ext cx="976" cy="216"/>
            </a:xfrm>
            <a:custGeom>
              <a:avLst/>
              <a:gdLst>
                <a:gd name="T0" fmla="*/ 120 w 976"/>
                <a:gd name="T1" fmla="*/ 0 h 216"/>
                <a:gd name="T2" fmla="*/ 120 w 976"/>
                <a:gd name="T3" fmla="*/ 144 h 216"/>
                <a:gd name="T4" fmla="*/ 840 w 976"/>
                <a:gd name="T5" fmla="*/ 192 h 216"/>
                <a:gd name="T6" fmla="*/ 936 w 976"/>
                <a:gd name="T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6" h="216">
                  <a:moveTo>
                    <a:pt x="120" y="0"/>
                  </a:moveTo>
                  <a:cubicBezTo>
                    <a:pt x="60" y="56"/>
                    <a:pt x="0" y="112"/>
                    <a:pt x="120" y="144"/>
                  </a:cubicBezTo>
                  <a:cubicBezTo>
                    <a:pt x="240" y="176"/>
                    <a:pt x="704" y="216"/>
                    <a:pt x="840" y="192"/>
                  </a:cubicBezTo>
                  <a:cubicBezTo>
                    <a:pt x="976" y="168"/>
                    <a:pt x="920" y="32"/>
                    <a:pt x="9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174098" y="5276879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 (1)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X,Y) “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存在饱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顶点的匹配”也常说成“</a:t>
            </a:r>
            <a:r>
              <a:rPr lang="zh-CN" altLang="en-US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在由</a:t>
            </a:r>
            <a:r>
              <a:rPr lang="en-US" altLang="zh-CN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。</a:t>
            </a:r>
          </a:p>
        </p:txBody>
      </p:sp>
    </p:spTree>
    <p:extLst>
      <p:ext uri="{BB962C8B-B14F-4D97-AF65-F5344CB8AC3E}">
        <p14:creationId xmlns:p14="http://schemas.microsoft.com/office/powerpoint/2010/main" val="263856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Hall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相关简介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266752" y="836863"/>
            <a:ext cx="943103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. Hal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也可表述为：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(X,Y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偶图，如果存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个子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使得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|N(S)| &lt; |S|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那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不存在由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匹配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66752" y="2381052"/>
            <a:ext cx="84441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. Hal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也称为“</a:t>
            </a:r>
            <a:r>
              <a:rPr lang="zh-CN" altLang="en-US" sz="2800" b="1" dirty="0">
                <a:solidFill>
                  <a:srgbClr val="92D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婚姻定理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，表述如下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79699" y="3063467"/>
            <a:ext cx="957589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“婚姻定理” ：在一个由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女人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男人构成的人群中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≦r≦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在熟识的男女之间可能出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对婚姻的充分必要条件是，对每个整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(1≦k≦r)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任意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女人共认识至少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个男人。</a:t>
            </a:r>
            <a:endParaRPr lang="en-US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79699" y="5096042"/>
            <a:ext cx="93147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. Hal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定理是在偶图中求最大匹配算法的理论基础，即匈牙利算法基础。</a:t>
            </a:r>
            <a:endParaRPr lang="en-US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81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97899" y="2061523"/>
            <a:ext cx="1004980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d. Hall (1904---1982)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英国人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世纪最伟大的数学家之一。主要功绩是在代数学领域。在剑桥大学工作期间，主要研究群论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3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发表的关于素数幂阶群论文是他最有名的工作。匹配定理是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93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年在剑桥大学做讲师时发表的结果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Hal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名雅致的学者，对学生特别友好，当他觉得有必要批评学生时，他都会以一种十分温和的方式建议他们改正。</a:t>
            </a:r>
            <a:endParaRPr lang="en-US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819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14003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偶图存在匹配的一个充分条件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70144" y="1163244"/>
            <a:ext cx="89916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E,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个偶图。如果满足条件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74944" y="1925244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中每个结点至少关联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条边；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70144" y="2594375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每个结点至多关联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条边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622544" y="3296844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存在从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完备</a:t>
            </a:r>
            <a:r>
              <a:rPr lang="zh-CN" altLang="en-US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其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正整数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84444" y="3906444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C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任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非空子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由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知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顶点至少关联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S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边；</a:t>
            </a:r>
            <a:endParaRPr lang="zh-CN" altLang="en-US" sz="2800" b="1" baseline="-25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73767" y="4943727"/>
            <a:ext cx="997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由条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知：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S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边至少关联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S|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个顶点。于是：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9008"/>
              </p:ext>
            </p:extLst>
          </p:nvPr>
        </p:nvGraphicFramePr>
        <p:xfrm>
          <a:off x="3203694" y="5556531"/>
          <a:ext cx="476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53800" progId="Equation.DSMT4">
                  <p:embed/>
                </p:oleObj>
              </mc:Choice>
              <mc:Fallback>
                <p:oleObj name="Equation" r:id="rId2" imgW="1587240" imgH="253800" progId="Equation.DSMT4">
                  <p:embed/>
                  <p:pic>
                    <p:nvPicPr>
                      <p:cNvPr id="567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694" y="5556531"/>
                        <a:ext cx="4762500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04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偶图及其判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02848" y="859782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偶图是一种常见数学模型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819866" y="1360184"/>
            <a:ext cx="105633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学校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位教师将开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门课程。六位教师的代号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1,2,3,4,5,6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六门课程代号是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1,2,3,4,5,6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已知，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教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能够胜任课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请画出老师和课程之间的状态图。</a:t>
            </a: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2907632" y="3961640"/>
            <a:ext cx="5181600" cy="2276476"/>
            <a:chOff x="1152" y="2256"/>
            <a:chExt cx="3264" cy="1434"/>
          </a:xfrm>
        </p:grpSpPr>
        <p:sp>
          <p:nvSpPr>
            <p:cNvPr id="6" name="Line 29"/>
            <p:cNvSpPr>
              <a:spLocks noChangeShapeType="1"/>
            </p:cNvSpPr>
            <p:nvPr/>
          </p:nvSpPr>
          <p:spPr bwMode="auto">
            <a:xfrm>
              <a:off x="1296" y="2592"/>
              <a:ext cx="576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1296" y="2592"/>
              <a:ext cx="120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31"/>
            <p:cNvSpPr>
              <a:spLocks noChangeShapeType="1"/>
            </p:cNvSpPr>
            <p:nvPr/>
          </p:nvSpPr>
          <p:spPr bwMode="auto">
            <a:xfrm>
              <a:off x="1728" y="2592"/>
              <a:ext cx="124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1728" y="2592"/>
              <a:ext cx="192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 flipH="1">
              <a:off x="1872" y="2592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 flipH="1">
              <a:off x="2496" y="2592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35"/>
            <p:cNvSpPr>
              <a:spLocks noChangeShapeType="1"/>
            </p:cNvSpPr>
            <p:nvPr/>
          </p:nvSpPr>
          <p:spPr bwMode="auto">
            <a:xfrm>
              <a:off x="2928" y="2592"/>
              <a:ext cx="124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 flipH="1">
              <a:off x="1296" y="2592"/>
              <a:ext cx="2304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3600" y="2592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H="1">
              <a:off x="3648" y="2544"/>
              <a:ext cx="48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4128" y="2544"/>
              <a:ext cx="4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1152" y="230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18" name="Text Box 41"/>
            <p:cNvSpPr txBox="1">
              <a:spLocks noChangeArrowheads="1"/>
            </p:cNvSpPr>
            <p:nvPr/>
          </p:nvSpPr>
          <p:spPr bwMode="auto">
            <a:xfrm>
              <a:off x="3456" y="225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19" name="Text Box 42"/>
            <p:cNvSpPr txBox="1">
              <a:spLocks noChangeArrowheads="1"/>
            </p:cNvSpPr>
            <p:nvPr/>
          </p:nvSpPr>
          <p:spPr bwMode="auto">
            <a:xfrm>
              <a:off x="2832" y="230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2160" y="230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1584" y="230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4032" y="225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2880" y="3312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2352" y="3312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25" name="Text Box 48"/>
            <p:cNvSpPr txBox="1">
              <a:spLocks noChangeArrowheads="1"/>
            </p:cNvSpPr>
            <p:nvPr/>
          </p:nvSpPr>
          <p:spPr bwMode="auto">
            <a:xfrm>
              <a:off x="1152" y="3312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6" name="Text Box 49"/>
            <p:cNvSpPr txBox="1">
              <a:spLocks noChangeArrowheads="1"/>
            </p:cNvSpPr>
            <p:nvPr/>
          </p:nvSpPr>
          <p:spPr bwMode="auto">
            <a:xfrm>
              <a:off x="1728" y="3360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3552" y="326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28" name="Text Box 51"/>
            <p:cNvSpPr txBox="1">
              <a:spLocks noChangeArrowheads="1"/>
            </p:cNvSpPr>
            <p:nvPr/>
          </p:nvSpPr>
          <p:spPr bwMode="auto">
            <a:xfrm>
              <a:off x="4080" y="3264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2800" b="1" baseline="-25000"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519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041607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91915" y="1296559"/>
            <a:ext cx="11984311" cy="3573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现有三个课外小组：物理组，化学组和生物组，有五个学生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物理组成员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化学组成员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生物组成员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0"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物理组成员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化学组成员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生物组成员。</a:t>
            </a:r>
          </a:p>
          <a:p>
            <a:pPr indent="0"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即为物理组成员，又为化学组成员；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生物组成员。</a:t>
            </a:r>
          </a:p>
          <a:p>
            <a:pPr indent="0" algn="just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在以上三种情况的每一种情况下，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选三位组长，不兼职，问能否办到？</a:t>
            </a:r>
          </a:p>
          <a:p>
            <a:pPr algn="just">
              <a:lnSpc>
                <a:spcPct val="125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309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64771" y="996902"/>
            <a:ext cx="96636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解 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表示物理组，化学组和生物组。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			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{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c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			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{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s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</a:p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　　若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，则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800" b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。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57493" y="3084038"/>
            <a:ext cx="714269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所示。	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371" y="3964691"/>
            <a:ext cx="315119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871" y="3905000"/>
            <a:ext cx="3172198" cy="21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734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068286" y="636528"/>
            <a:ext cx="64770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2)  G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&lt;V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如图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所示。	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286" y="1322328"/>
            <a:ext cx="32766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886" y="1322328"/>
            <a:ext cx="3276600" cy="228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992086" y="3684528"/>
            <a:ext cx="6477000" cy="47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3)  G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&lt;V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,E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如图</a:t>
            </a: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所示。	</a:t>
            </a: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486" y="4294128"/>
            <a:ext cx="3352800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749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偶图的定义</a:t>
            </a:r>
          </a:p>
        </p:txBody>
      </p:sp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661007" y="803273"/>
            <a:ext cx="10869986" cy="368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lvl="0" indent="-45720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=&lt;V,E&gt;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一个无向图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能将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成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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V, V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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en-US" altLang="zh-CN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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)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使得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每条边的两个端点都是一个属于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另一个属于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称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部图 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称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分图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偶图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V1</a:t>
            </a: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V2</a:t>
            </a: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互补顶点子集</a:t>
            </a:r>
            <a:r>
              <a:rPr lang="en-US" altLang="zh-CN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将二部图</a:t>
            </a:r>
            <a:r>
              <a:rPr lang="en-US" altLang="zh-CN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为</a:t>
            </a:r>
            <a:r>
              <a:rPr lang="en-US" altLang="zh-CN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V1,V2,E&gt;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又若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是简单二部图</a:t>
            </a:r>
            <a:r>
              <a:rPr lang="en-US" altLang="zh-CN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V1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每个顶点均与</a:t>
            </a:r>
            <a:r>
              <a:rPr lang="en-US" altLang="zh-CN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V2</a:t>
            </a:r>
            <a:r>
              <a:rPr lang="zh-CN" altLang="en-US" sz="2800" b="1" kern="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所有的顶点相邻，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全二部图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为</a:t>
            </a:r>
            <a:r>
              <a:rPr lang="en-US" altLang="zh-CN" sz="2800" b="1" kern="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r,s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=|V1|, s=|V2|. 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&gt;1</a:t>
            </a:r>
            <a:r>
              <a:rPr lang="zh-CN" altLang="en-US" sz="2800" b="1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阶零图为二部图</a:t>
            </a:r>
            <a:endParaRPr lang="en-US" altLang="zh-CN" sz="28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endParaRPr lang="en-US" altLang="zh-CN" sz="2800" b="1" kern="0" dirty="0">
              <a:solidFill>
                <a:srgbClr val="A5002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509186" y="3671924"/>
            <a:ext cx="1235075" cy="1819276"/>
            <a:chOff x="1104" y="2112"/>
            <a:chExt cx="778" cy="1146"/>
          </a:xfrm>
        </p:grpSpPr>
        <p:grpSp>
          <p:nvGrpSpPr>
            <p:cNvPr id="6" name="Group 70"/>
            <p:cNvGrpSpPr>
              <a:grpSpLocks/>
            </p:cNvGrpSpPr>
            <p:nvPr/>
          </p:nvGrpSpPr>
          <p:grpSpPr bwMode="auto">
            <a:xfrm>
              <a:off x="1104" y="2112"/>
              <a:ext cx="720" cy="720"/>
              <a:chOff x="1296" y="2160"/>
              <a:chExt cx="720" cy="720"/>
            </a:xfrm>
          </p:grpSpPr>
          <p:sp>
            <p:nvSpPr>
              <p:cNvPr id="8" name="Line 52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5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54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55"/>
              <p:cNvSpPr>
                <a:spLocks noChangeShapeType="1"/>
              </p:cNvSpPr>
              <p:nvPr/>
            </p:nvSpPr>
            <p:spPr bwMode="auto">
              <a:xfrm flipV="1">
                <a:off x="1296" y="2832"/>
                <a:ext cx="72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56"/>
              <p:cNvSpPr>
                <a:spLocks noChangeShapeType="1"/>
              </p:cNvSpPr>
              <p:nvPr/>
            </p:nvSpPr>
            <p:spPr bwMode="auto">
              <a:xfrm>
                <a:off x="1536" y="23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57"/>
              <p:cNvSpPr>
                <a:spLocks noChangeShapeType="1"/>
              </p:cNvSpPr>
              <p:nvPr/>
            </p:nvSpPr>
            <p:spPr bwMode="auto">
              <a:xfrm>
                <a:off x="1536" y="23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58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59"/>
              <p:cNvSpPr>
                <a:spLocks noChangeShapeType="1"/>
              </p:cNvSpPr>
              <p:nvPr/>
            </p:nvSpPr>
            <p:spPr bwMode="auto">
              <a:xfrm>
                <a:off x="1776" y="2352"/>
                <a:ext cx="4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60"/>
              <p:cNvSpPr>
                <a:spLocks noChangeShapeType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61"/>
              <p:cNvSpPr>
                <a:spLocks noChangeShapeType="1"/>
              </p:cNvSpPr>
              <p:nvPr/>
            </p:nvSpPr>
            <p:spPr bwMode="auto">
              <a:xfrm flipH="1">
                <a:off x="1296" y="2640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62"/>
              <p:cNvSpPr>
                <a:spLocks noChangeShapeType="1"/>
              </p:cNvSpPr>
              <p:nvPr/>
            </p:nvSpPr>
            <p:spPr bwMode="auto">
              <a:xfrm flipV="1">
                <a:off x="1776" y="21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6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7" name="Text Box 72"/>
            <p:cNvSpPr txBox="1">
              <a:spLocks noChangeArrowheads="1"/>
            </p:cNvSpPr>
            <p:nvPr/>
          </p:nvSpPr>
          <p:spPr bwMode="auto">
            <a:xfrm>
              <a:off x="1200" y="2928"/>
              <a:ext cx="6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</p:grp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5023786" y="3748124"/>
            <a:ext cx="1676400" cy="1743076"/>
            <a:chOff x="2592" y="2160"/>
            <a:chExt cx="1056" cy="1098"/>
          </a:xfrm>
        </p:grpSpPr>
        <p:grpSp>
          <p:nvGrpSpPr>
            <p:cNvPr id="21" name="Group 71"/>
            <p:cNvGrpSpPr>
              <a:grpSpLocks/>
            </p:cNvGrpSpPr>
            <p:nvPr/>
          </p:nvGrpSpPr>
          <p:grpSpPr bwMode="auto">
            <a:xfrm>
              <a:off x="2592" y="2160"/>
              <a:ext cx="1056" cy="672"/>
              <a:chOff x="2688" y="2112"/>
              <a:chExt cx="1056" cy="672"/>
            </a:xfrm>
          </p:grpSpPr>
          <p:sp>
            <p:nvSpPr>
              <p:cNvPr id="23" name="Line 64"/>
              <p:cNvSpPr>
                <a:spLocks noChangeShapeType="1"/>
              </p:cNvSpPr>
              <p:nvPr/>
            </p:nvSpPr>
            <p:spPr bwMode="auto">
              <a:xfrm flipH="1">
                <a:off x="2688" y="2160"/>
                <a:ext cx="24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65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288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66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81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Line 67"/>
              <p:cNvSpPr>
                <a:spLocks noChangeShapeType="1"/>
              </p:cNvSpPr>
              <p:nvPr/>
            </p:nvSpPr>
            <p:spPr bwMode="auto">
              <a:xfrm flipH="1">
                <a:off x="2688" y="2112"/>
                <a:ext cx="768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68"/>
              <p:cNvSpPr>
                <a:spLocks noChangeShapeType="1"/>
              </p:cNvSpPr>
              <p:nvPr/>
            </p:nvSpPr>
            <p:spPr bwMode="auto">
              <a:xfrm flipH="1">
                <a:off x="3216" y="2112"/>
                <a:ext cx="24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69"/>
              <p:cNvSpPr>
                <a:spLocks noChangeShapeType="1"/>
              </p:cNvSpPr>
              <p:nvPr/>
            </p:nvSpPr>
            <p:spPr bwMode="auto">
              <a:xfrm>
                <a:off x="3456" y="2112"/>
                <a:ext cx="288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22" name="Text Box 73"/>
            <p:cNvSpPr txBox="1">
              <a:spLocks noChangeArrowheads="1"/>
            </p:cNvSpPr>
            <p:nvPr/>
          </p:nvSpPr>
          <p:spPr bwMode="auto">
            <a:xfrm>
              <a:off x="2784" y="2928"/>
              <a:ext cx="6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sp>
        <p:nvSpPr>
          <p:cNvPr id="29" name="Rectangle 74"/>
          <p:cNvSpPr>
            <a:spLocks noChangeArrowheads="1"/>
          </p:cNvSpPr>
          <p:nvPr/>
        </p:nvSpPr>
        <p:spPr bwMode="auto">
          <a:xfrm>
            <a:off x="1415458" y="5587105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均是偶图，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,3</a:t>
            </a:r>
          </a:p>
        </p:txBody>
      </p:sp>
    </p:spTree>
    <p:extLst>
      <p:ext uri="{BB962C8B-B14F-4D97-AF65-F5344CB8AC3E}">
        <p14:creationId xmlns:p14="http://schemas.microsoft.com/office/powerpoint/2010/main" val="402742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部图的判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0586" y="893356"/>
            <a:ext cx="9393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无向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&lt;V1,V2,E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二部图当且仅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奇圈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A14FED2-AFA5-42FA-8C54-4F9D0AE26918}"/>
              </a:ext>
            </a:extLst>
          </p:cNvPr>
          <p:cNvSpPr txBox="1"/>
          <p:nvPr/>
        </p:nvSpPr>
        <p:spPr>
          <a:xfrm>
            <a:off x="1163780" y="1756519"/>
            <a:ext cx="10110355" cy="43150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必要性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无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论成立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有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的一个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=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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l≥2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妨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,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依次交替属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偶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证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偶圈．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充分性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妨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连通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否则可对每个连通分支进行讨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孤立点可根据需要分属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任意一个顶点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令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 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{v | 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G)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(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偶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endParaRPr kumimoji="0" lang="zh-CN" altLang="en-US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 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{v | 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G)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d(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奇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endParaRPr kumimoji="0" lang="zh-CN" altLang="en-US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d(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最短路径的边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条边的权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,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=V(G)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要证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任意两点不相邻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170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27CB2DC-ADF2-4D1C-A852-AE576AB5A5BD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76B76BE-B913-4468-8D1C-F1D6C9079C27}"/>
              </a:ext>
            </a:extLst>
          </p:cNvPr>
          <p:cNvSpPr txBox="1"/>
          <p:nvPr/>
        </p:nvSpPr>
        <p:spPr>
          <a:xfrm>
            <a:off x="784512" y="1041624"/>
            <a:ext cx="10744202" cy="4142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假若存在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邻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=(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最短路径分别</a:t>
            </a:r>
            <a:endParaRPr lang="en-US" altLang="zh-CN" sz="28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构成一条长度为奇数的回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这条回路可能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一条复杂回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以分解成若干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的边构成的回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实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际上是每条边重复一次的路径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共有的边及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构成的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en-US" altLang="zh-CN" sz="2800" b="1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的边构成的回路的长度为偶数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故在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共有的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边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以还包括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构成的圈中一定有奇圈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这与已知条件矛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证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任意两顶点不相邻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对称性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V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也不存在相邻的顶点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得</a:t>
            </a:r>
            <a:endParaRPr kumimoji="0" lang="en-US" altLang="zh-CN" sz="2800" b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二部图．</a:t>
            </a:r>
          </a:p>
        </p:txBody>
      </p:sp>
    </p:spTree>
    <p:extLst>
      <p:ext uri="{BB962C8B-B14F-4D97-AF65-F5344CB8AC3E}">
        <p14:creationId xmlns:p14="http://schemas.microsoft.com/office/powerpoint/2010/main" val="11472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85879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3617" y="1947397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说明下图一定是偶图。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500617" y="2709398"/>
            <a:ext cx="1235075" cy="1695451"/>
            <a:chOff x="1104" y="2112"/>
            <a:chExt cx="778" cy="1068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104" y="2112"/>
              <a:ext cx="720" cy="720"/>
              <a:chOff x="1296" y="2160"/>
              <a:chExt cx="720" cy="720"/>
            </a:xfrm>
          </p:grpSpPr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2016" y="2160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1296" y="2832"/>
                <a:ext cx="72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1536" y="23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536" y="23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1776" y="2352"/>
                <a:ext cx="4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>
                <a:off x="1296" y="2640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1776" y="21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1200" y="2928"/>
              <a:ext cx="6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图</a:t>
              </a:r>
              <a:r>
                <a:rPr lang="en-US" altLang="zh-CN" sz="20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</a:p>
          </p:txBody>
        </p:sp>
      </p:grp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909817" y="4614397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从生活实例出发，指出一个偶图模型。</a:t>
            </a:r>
          </a:p>
        </p:txBody>
      </p:sp>
    </p:spTree>
    <p:extLst>
      <p:ext uri="{BB962C8B-B14F-4D97-AF65-F5344CB8AC3E}">
        <p14:creationId xmlns:p14="http://schemas.microsoft.com/office/powerpoint/2010/main" val="64583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193400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图的匹配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87047" y="998013"/>
            <a:ext cx="9214197" cy="2591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09600" indent="-609600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=&lt;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E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二部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M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的任意两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09600" indent="-609600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边都不相邻（</a:t>
            </a:r>
            <a:r>
              <a:rPr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共同顶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边数最多的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作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大匹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又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一个匹配且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M|=|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完备匹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marL="609600" indent="-609600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=|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完备匹配又称作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完美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609600" indent="-609600">
              <a:lnSpc>
                <a:spcPct val="80000"/>
              </a:lnSpc>
            </a:pP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Rectangle 12">
            <a:extLst>
              <a:ext uri="{FF2B5EF4-FFF2-40B4-BE49-F238E27FC236}">
                <a16:creationId xmlns:a16="http://schemas.microsoft.com/office/drawing/2014/main" id="{8D752F26-B177-43D1-AC36-FE3E239AB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964" y="5421748"/>
            <a:ext cx="1562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完备匹配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7" name="组合 53">
            <a:extLst>
              <a:ext uri="{FF2B5EF4-FFF2-40B4-BE49-F238E27FC236}">
                <a16:creationId xmlns:a16="http://schemas.microsoft.com/office/drawing/2014/main" id="{5A44036B-5B97-471E-B071-29A66F9C0095}"/>
              </a:ext>
            </a:extLst>
          </p:cNvPr>
          <p:cNvGrpSpPr>
            <a:grpSpLocks/>
          </p:cNvGrpSpPr>
          <p:nvPr/>
        </p:nvGrpSpPr>
        <p:grpSpPr bwMode="auto">
          <a:xfrm>
            <a:off x="2099252" y="3707248"/>
            <a:ext cx="7567612" cy="1282700"/>
            <a:chOff x="467544" y="3227111"/>
            <a:chExt cx="7568096" cy="1282009"/>
          </a:xfrm>
        </p:grpSpPr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C2F008C-56A1-4DAF-89B5-CFB9664D7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065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10">
              <a:extLst>
                <a:ext uri="{FF2B5EF4-FFF2-40B4-BE49-F238E27FC236}">
                  <a16:creationId xmlns:a16="http://schemas.microsoft.com/office/drawing/2014/main" id="{3BD2EB8F-9478-4E05-8EFF-82BE02998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043" y="3227111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45CAF626-AA47-494B-8871-3F63080E9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475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Oval 12">
              <a:extLst>
                <a:ext uri="{FF2B5EF4-FFF2-40B4-BE49-F238E27FC236}">
                  <a16:creationId xmlns:a16="http://schemas.microsoft.com/office/drawing/2014/main" id="{9B7D681A-D9FD-4429-B3E6-0AD5A58B9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512" y="434696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Oval 13">
              <a:extLst>
                <a:ext uri="{FF2B5EF4-FFF2-40B4-BE49-F238E27FC236}">
                  <a16:creationId xmlns:a16="http://schemas.microsoft.com/office/drawing/2014/main" id="{CA593258-3241-4908-8D6B-9AE2FFDDC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665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3" name="AutoShape 14">
              <a:extLst>
                <a:ext uri="{FF2B5EF4-FFF2-40B4-BE49-F238E27FC236}">
                  <a16:creationId xmlns:a16="http://schemas.microsoft.com/office/drawing/2014/main" id="{060BC3E7-C951-44B1-B513-A017BE202D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40641" y="3363926"/>
              <a:ext cx="359475" cy="99993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15">
              <a:extLst>
                <a:ext uri="{FF2B5EF4-FFF2-40B4-BE49-F238E27FC236}">
                  <a16:creationId xmlns:a16="http://schemas.microsoft.com/office/drawing/2014/main" id="{BB369105-00FE-40A3-B1B2-F1A54E94FA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36956" y="3343657"/>
              <a:ext cx="340834" cy="1055673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16">
              <a:extLst>
                <a:ext uri="{FF2B5EF4-FFF2-40B4-BE49-F238E27FC236}">
                  <a16:creationId xmlns:a16="http://schemas.microsoft.com/office/drawing/2014/main" id="{AE95B873-0404-4242-8477-9416F66E14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937394" y="3348725"/>
              <a:ext cx="299562" cy="98811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18">
              <a:extLst>
                <a:ext uri="{FF2B5EF4-FFF2-40B4-BE49-F238E27FC236}">
                  <a16:creationId xmlns:a16="http://schemas.microsoft.com/office/drawing/2014/main" id="{4F6C11DE-2C41-4FC2-B06E-621B5D094F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54085" y="3338590"/>
              <a:ext cx="951941" cy="1064118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Oval 19">
              <a:extLst>
                <a:ext uri="{FF2B5EF4-FFF2-40B4-BE49-F238E27FC236}">
                  <a16:creationId xmlns:a16="http://schemas.microsoft.com/office/drawing/2014/main" id="{C3F2D402-BCEA-48CB-92C0-6E94E191C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434190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8" name="AutoShape 20">
              <a:extLst>
                <a:ext uri="{FF2B5EF4-FFF2-40B4-BE49-F238E27FC236}">
                  <a16:creationId xmlns:a16="http://schemas.microsoft.com/office/drawing/2014/main" id="{F6A5A1A6-9440-4CFF-A691-C1116DC8B6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41663" y="3343657"/>
              <a:ext cx="256958" cy="101344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Oval 22">
              <a:extLst>
                <a:ext uri="{FF2B5EF4-FFF2-40B4-BE49-F238E27FC236}">
                  <a16:creationId xmlns:a16="http://schemas.microsoft.com/office/drawing/2014/main" id="{18E4320D-9585-420D-8323-F733879CE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864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Oval 23">
              <a:extLst>
                <a:ext uri="{FF2B5EF4-FFF2-40B4-BE49-F238E27FC236}">
                  <a16:creationId xmlns:a16="http://schemas.microsoft.com/office/drawing/2014/main" id="{E6B45EAA-3406-44C3-9F8F-B16CEB672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2702" y="323724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Oval 24">
              <a:extLst>
                <a:ext uri="{FF2B5EF4-FFF2-40B4-BE49-F238E27FC236}">
                  <a16:creationId xmlns:a16="http://schemas.microsoft.com/office/drawing/2014/main" id="{91E6BA43-C7E7-4F05-ACEA-BC37C3907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678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Oval 25">
              <a:extLst>
                <a:ext uri="{FF2B5EF4-FFF2-40B4-BE49-F238E27FC236}">
                  <a16:creationId xmlns:a16="http://schemas.microsoft.com/office/drawing/2014/main" id="{25D5998D-F108-4363-B239-C3315D3FB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5557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26">
              <a:extLst>
                <a:ext uri="{FF2B5EF4-FFF2-40B4-BE49-F238E27FC236}">
                  <a16:creationId xmlns:a16="http://schemas.microsoft.com/office/drawing/2014/main" id="{EFF7DF3A-5B96-4A1B-889E-3E28DB3EF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237" y="3247380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AutoShape 27">
              <a:extLst>
                <a:ext uri="{FF2B5EF4-FFF2-40B4-BE49-F238E27FC236}">
                  <a16:creationId xmlns:a16="http://schemas.microsoft.com/office/drawing/2014/main" id="{27ABF2CF-71AE-436F-B66F-8CFAB6D112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68161" y="3374061"/>
              <a:ext cx="13313" cy="98304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28">
              <a:extLst>
                <a:ext uri="{FF2B5EF4-FFF2-40B4-BE49-F238E27FC236}">
                  <a16:creationId xmlns:a16="http://schemas.microsoft.com/office/drawing/2014/main" id="{47FBD15D-A131-479D-A1F0-4E97DE0D34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14596" y="3338590"/>
              <a:ext cx="710959" cy="1059051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29">
              <a:extLst>
                <a:ext uri="{FF2B5EF4-FFF2-40B4-BE49-F238E27FC236}">
                  <a16:creationId xmlns:a16="http://schemas.microsoft.com/office/drawing/2014/main" id="{75A3BF64-B6AA-4EDA-A860-82D5E8EEAB0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42393" y="3389262"/>
              <a:ext cx="1483163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Oval 30">
              <a:extLst>
                <a:ext uri="{FF2B5EF4-FFF2-40B4-BE49-F238E27FC236}">
                  <a16:creationId xmlns:a16="http://schemas.microsoft.com/office/drawing/2014/main" id="{8EA53B0A-81D7-41C9-B425-BBFBD9704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853" y="4352036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8" name="AutoShape 31">
              <a:extLst>
                <a:ext uri="{FF2B5EF4-FFF2-40B4-BE49-F238E27FC236}">
                  <a16:creationId xmlns:a16="http://schemas.microsoft.com/office/drawing/2014/main" id="{ACF6C879-12DC-4DE6-ACAE-0C6EF8B443A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42393" y="3389262"/>
              <a:ext cx="712291" cy="97628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Oval 34">
              <a:extLst>
                <a:ext uri="{FF2B5EF4-FFF2-40B4-BE49-F238E27FC236}">
                  <a16:creationId xmlns:a16="http://schemas.microsoft.com/office/drawing/2014/main" id="{FFD93596-ECDE-43E6-8314-EBFFC6E2B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621" y="435710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0" name="AutoShape 35">
              <a:extLst>
                <a:ext uri="{FF2B5EF4-FFF2-40B4-BE49-F238E27FC236}">
                  <a16:creationId xmlns:a16="http://schemas.microsoft.com/office/drawing/2014/main" id="{B2F0C4C5-2E31-4E55-BEBC-9E5CE1D609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84576" y="3338590"/>
              <a:ext cx="953272" cy="104047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36">
              <a:extLst>
                <a:ext uri="{FF2B5EF4-FFF2-40B4-BE49-F238E27FC236}">
                  <a16:creationId xmlns:a16="http://schemas.microsoft.com/office/drawing/2014/main" id="{DE585478-51FA-4E8A-A2E6-97AD11AC77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85599" y="3333523"/>
              <a:ext cx="995877" cy="104553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37">
              <a:extLst>
                <a:ext uri="{FF2B5EF4-FFF2-40B4-BE49-F238E27FC236}">
                  <a16:creationId xmlns:a16="http://schemas.microsoft.com/office/drawing/2014/main" id="{D71C3504-259E-4074-AA91-2318825B0C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42393" y="3348725"/>
              <a:ext cx="1483163" cy="104891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38">
              <a:extLst>
                <a:ext uri="{FF2B5EF4-FFF2-40B4-BE49-F238E27FC236}">
                  <a16:creationId xmlns:a16="http://schemas.microsoft.com/office/drawing/2014/main" id="{3562E277-1ACB-4A46-93CA-1A331D250C0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42393" y="3368993"/>
              <a:ext cx="724274" cy="97797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39">
              <a:extLst>
                <a:ext uri="{FF2B5EF4-FFF2-40B4-BE49-F238E27FC236}">
                  <a16:creationId xmlns:a16="http://schemas.microsoft.com/office/drawing/2014/main" id="{CF36C409-B1D4-4EE9-B55E-4F79447C02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229242" y="3363926"/>
              <a:ext cx="724274" cy="97797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" name="Oval 40">
              <a:extLst>
                <a:ext uri="{FF2B5EF4-FFF2-40B4-BE49-F238E27FC236}">
                  <a16:creationId xmlns:a16="http://schemas.microsoft.com/office/drawing/2014/main" id="{135D07B3-92F0-4AA0-8B4E-8A6E62D29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5665" y="3277783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Oval 41">
              <a:extLst>
                <a:ext uri="{FF2B5EF4-FFF2-40B4-BE49-F238E27FC236}">
                  <a16:creationId xmlns:a16="http://schemas.microsoft.com/office/drawing/2014/main" id="{B925B9DF-B230-47E4-B635-782D6FF34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643" y="3252447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id="{951BFC13-8775-4A77-B715-A60D4277B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2075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Oval 43">
              <a:extLst>
                <a:ext uri="{FF2B5EF4-FFF2-40B4-BE49-F238E27FC236}">
                  <a16:creationId xmlns:a16="http://schemas.microsoft.com/office/drawing/2014/main" id="{F8ED2163-B9F4-44A7-B74F-1301ED991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1112" y="4372305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Oval 44">
              <a:extLst>
                <a:ext uri="{FF2B5EF4-FFF2-40B4-BE49-F238E27FC236}">
                  <a16:creationId xmlns:a16="http://schemas.microsoft.com/office/drawing/2014/main" id="{063F0A97-6DEE-4BB7-A1BB-045B3CCF8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8265" y="3262582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0" name="AutoShape 45">
              <a:extLst>
                <a:ext uri="{FF2B5EF4-FFF2-40B4-BE49-F238E27FC236}">
                  <a16:creationId xmlns:a16="http://schemas.microsoft.com/office/drawing/2014/main" id="{3EB7C7D0-62D6-4B4F-ABF8-2FEAD2B394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962672" y="3389262"/>
              <a:ext cx="978569" cy="98304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46">
              <a:extLst>
                <a:ext uri="{FF2B5EF4-FFF2-40B4-BE49-F238E27FC236}">
                  <a16:creationId xmlns:a16="http://schemas.microsoft.com/office/drawing/2014/main" id="{88D3F20D-2058-4284-9426-5D32A78A90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337994" y="3374061"/>
              <a:ext cx="299562" cy="98811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47">
              <a:extLst>
                <a:ext uri="{FF2B5EF4-FFF2-40B4-BE49-F238E27FC236}">
                  <a16:creationId xmlns:a16="http://schemas.microsoft.com/office/drawing/2014/main" id="{D5791F3B-8FAA-4559-980E-A5C4DC29DA2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26725" y="3404464"/>
              <a:ext cx="268940" cy="95770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Oval 48">
              <a:extLst>
                <a:ext uri="{FF2B5EF4-FFF2-40B4-BE49-F238E27FC236}">
                  <a16:creationId xmlns:a16="http://schemas.microsoft.com/office/drawing/2014/main" id="{FD92C443-42CA-47E2-822F-CA3E30002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8144" y="4367238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4" name="AutoShape 49">
              <a:extLst>
                <a:ext uri="{FF2B5EF4-FFF2-40B4-BE49-F238E27FC236}">
                  <a16:creationId xmlns:a16="http://schemas.microsoft.com/office/drawing/2014/main" id="{3E2447D3-940E-46E5-9B49-9B5968DA77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88424" y="3389262"/>
              <a:ext cx="1019841" cy="100837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Oval 50">
              <a:extLst>
                <a:ext uri="{FF2B5EF4-FFF2-40B4-BE49-F238E27FC236}">
                  <a16:creationId xmlns:a16="http://schemas.microsoft.com/office/drawing/2014/main" id="{E711C49E-08C2-4A20-8160-A52EAE2FE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9221" y="4382439"/>
              <a:ext cx="94528" cy="12668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6" name="AutoShape 51">
              <a:extLst>
                <a:ext uri="{FF2B5EF4-FFF2-40B4-BE49-F238E27FC236}">
                  <a16:creationId xmlns:a16="http://schemas.microsoft.com/office/drawing/2014/main" id="{F0A2FA65-EE7E-452E-AE25-864121DF26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661521" y="3379128"/>
              <a:ext cx="300893" cy="102526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52">
              <a:extLst>
                <a:ext uri="{FF2B5EF4-FFF2-40B4-BE49-F238E27FC236}">
                  <a16:creationId xmlns:a16="http://schemas.microsoft.com/office/drawing/2014/main" id="{54B1A54C-BE1C-40E5-9ED3-9EFDB29049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62672" y="3360548"/>
              <a:ext cx="1645593" cy="106411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8" name="Rectangle 12">
            <a:extLst>
              <a:ext uri="{FF2B5EF4-FFF2-40B4-BE49-F238E27FC236}">
                <a16:creationId xmlns:a16="http://schemas.microsoft.com/office/drawing/2014/main" id="{4B3B9F1A-E007-4CCC-8BEE-A3C9BD0E0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577" y="5421748"/>
            <a:ext cx="1562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完美匹配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" name="Rectangle 12">
            <a:extLst>
              <a:ext uri="{FF2B5EF4-FFF2-40B4-BE49-F238E27FC236}">
                <a16:creationId xmlns:a16="http://schemas.microsoft.com/office/drawing/2014/main" id="{84AEF74B-43C3-4496-A155-B90918388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839" y="5421748"/>
            <a:ext cx="15636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最大匹配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" name="Text Box 27">
            <a:extLst>
              <a:ext uri="{FF2B5EF4-FFF2-40B4-BE49-F238E27FC236}">
                <a16:creationId xmlns:a16="http://schemas.microsoft.com/office/drawing/2014/main" id="{B5D586A8-E44C-444C-AB40-86E8B296E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73" y="5819291"/>
            <a:ext cx="104115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注：一个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一定存在完美匹配。完备匹配是最大匹配，但最大匹配不一定是完备匹配。</a:t>
            </a:r>
          </a:p>
        </p:txBody>
      </p:sp>
    </p:spTree>
    <p:extLst>
      <p:ext uri="{BB962C8B-B14F-4D97-AF65-F5344CB8AC3E}">
        <p14:creationId xmlns:p14="http://schemas.microsoft.com/office/powerpoint/2010/main" val="126584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76793"/>
            <a:ext cx="460146" cy="560070"/>
          </a:xfrm>
        </p:spPr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F10E84C6-B6B0-48B3-A7D1-AB103CE75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899" y="1035329"/>
            <a:ext cx="1035141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二部图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=&lt;V1,V2,E&gt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一个匹配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边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匹配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在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边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匹配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匹配边相关联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顶点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饱和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与匹配边相关联的顶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饱和点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 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由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匹配边和非匹配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交替构成的路径称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错路径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起点和终点都是非饱和点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错路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增广的交错路径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备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当且仅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V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每个顶点都是饱和点．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完美匹配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当且仅当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的每个顶点都是饱和点．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01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FC900E4-66AF-4F6B-8E7B-D2F7F6675E9F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3" name="组合 79">
            <a:extLst>
              <a:ext uri="{FF2B5EF4-FFF2-40B4-BE49-F238E27FC236}">
                <a16:creationId xmlns:a16="http://schemas.microsoft.com/office/drawing/2014/main" id="{0902F4DF-8BFD-4176-B04E-B36DD41FE3A5}"/>
              </a:ext>
            </a:extLst>
          </p:cNvPr>
          <p:cNvGrpSpPr>
            <a:grpSpLocks/>
          </p:cNvGrpSpPr>
          <p:nvPr/>
        </p:nvGrpSpPr>
        <p:grpSpPr bwMode="auto">
          <a:xfrm>
            <a:off x="2243138" y="1130445"/>
            <a:ext cx="7265987" cy="1903412"/>
            <a:chOff x="687302" y="3933056"/>
            <a:chExt cx="7265340" cy="1903449"/>
          </a:xfrm>
        </p:grpSpPr>
        <p:sp>
          <p:nvSpPr>
            <p:cNvPr id="4" name="Oval 9">
              <a:extLst>
                <a:ext uri="{FF2B5EF4-FFF2-40B4-BE49-F238E27FC236}">
                  <a16:creationId xmlns:a16="http://schemas.microsoft.com/office/drawing/2014/main" id="{1E20E328-DF69-41DF-98FE-A7FDBDC02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3439" y="4396345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618155F7-59A6-4E3F-8476-D8A938DC9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701" y="437637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065A6AE0-229C-4213-92EA-46BF47919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522" y="5259212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1588DC2A-0086-4EDA-AE9B-5AAD9E3EC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6694" y="5259212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743024C-DF00-4941-9059-8DD6326AA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298" y="438436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" name="AutoShape 14">
              <a:extLst>
                <a:ext uri="{FF2B5EF4-FFF2-40B4-BE49-F238E27FC236}">
                  <a16:creationId xmlns:a16="http://schemas.microsoft.com/office/drawing/2014/main" id="{3DC9E8C7-7631-4273-9E00-8CD452A7D0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30853" y="4484230"/>
              <a:ext cx="14851" cy="77498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5">
              <a:extLst>
                <a:ext uri="{FF2B5EF4-FFF2-40B4-BE49-F238E27FC236}">
                  <a16:creationId xmlns:a16="http://schemas.microsoft.com/office/drawing/2014/main" id="{20025956-66F2-446E-96E2-D4182665BD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02145" y="4452272"/>
              <a:ext cx="757421" cy="82558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6">
              <a:extLst>
                <a:ext uri="{FF2B5EF4-FFF2-40B4-BE49-F238E27FC236}">
                  <a16:creationId xmlns:a16="http://schemas.microsoft.com/office/drawing/2014/main" id="{FD968CA9-482D-4206-93FB-A69F7933254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902145" y="4476240"/>
              <a:ext cx="1742067" cy="80161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06CC571A-466B-4D9C-AFAC-D3F1F8D0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350" y="5255217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AutoShape 19">
              <a:extLst>
                <a:ext uri="{FF2B5EF4-FFF2-40B4-BE49-F238E27FC236}">
                  <a16:creationId xmlns:a16="http://schemas.microsoft.com/office/drawing/2014/main" id="{DA667077-FD87-439F-AC1A-4967BB5EEE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76904" y="4452272"/>
              <a:ext cx="819796" cy="80960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20">
              <a:extLst>
                <a:ext uri="{FF2B5EF4-FFF2-40B4-BE49-F238E27FC236}">
                  <a16:creationId xmlns:a16="http://schemas.microsoft.com/office/drawing/2014/main" id="{FEDE2EA4-9B23-49F6-BEE5-05FD489418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76904" y="4484230"/>
              <a:ext cx="833163" cy="805609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Oval 22">
              <a:extLst>
                <a:ext uri="{FF2B5EF4-FFF2-40B4-BE49-F238E27FC236}">
                  <a16:creationId xmlns:a16="http://schemas.microsoft.com/office/drawing/2014/main" id="{CDD7B88D-938C-41BF-A3A5-4B8BA860E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609" y="5267201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23">
              <a:extLst>
                <a:ext uri="{FF2B5EF4-FFF2-40B4-BE49-F238E27FC236}">
                  <a16:creationId xmlns:a16="http://schemas.microsoft.com/office/drawing/2014/main" id="{D04D973D-CEBC-405F-88AB-9CCE188B6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213" y="439235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7" name="AutoShape 24">
              <a:extLst>
                <a:ext uri="{FF2B5EF4-FFF2-40B4-BE49-F238E27FC236}">
                  <a16:creationId xmlns:a16="http://schemas.microsoft.com/office/drawing/2014/main" id="{0994BE43-31F2-4A70-927B-AF41AB0656A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75419" y="4480235"/>
              <a:ext cx="14851" cy="77498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25">
              <a:extLst>
                <a:ext uri="{FF2B5EF4-FFF2-40B4-BE49-F238E27FC236}">
                  <a16:creationId xmlns:a16="http://schemas.microsoft.com/office/drawing/2014/main" id="{2445C97B-6C30-4508-94D6-A044D992A3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7795" y="4472245"/>
              <a:ext cx="1649989" cy="79495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6">
              <a:extLst>
                <a:ext uri="{FF2B5EF4-FFF2-40B4-BE49-F238E27FC236}">
                  <a16:creationId xmlns:a16="http://schemas.microsoft.com/office/drawing/2014/main" id="{BE5526B9-1B3A-4179-B8C4-AAB57F4421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791743" y="4484230"/>
              <a:ext cx="885143" cy="79362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27">
              <a:extLst>
                <a:ext uri="{FF2B5EF4-FFF2-40B4-BE49-F238E27FC236}">
                  <a16:creationId xmlns:a16="http://schemas.microsoft.com/office/drawing/2014/main" id="{D24E84A3-0182-436F-BF80-49BB0FBB38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28884" y="4484230"/>
              <a:ext cx="2648002" cy="79362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 Box 32">
              <a:extLst>
                <a:ext uri="{FF2B5EF4-FFF2-40B4-BE49-F238E27FC236}">
                  <a16:creationId xmlns:a16="http://schemas.microsoft.com/office/drawing/2014/main" id="{100379EB-B996-4879-8C82-B6BD95C9D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30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Oval 36">
              <a:extLst>
                <a:ext uri="{FF2B5EF4-FFF2-40B4-BE49-F238E27FC236}">
                  <a16:creationId xmlns:a16="http://schemas.microsoft.com/office/drawing/2014/main" id="{90C55D5F-082C-4E3C-AAA9-76FA56A52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190" y="4428303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Oval 37">
              <a:extLst>
                <a:ext uri="{FF2B5EF4-FFF2-40B4-BE49-F238E27FC236}">
                  <a16:creationId xmlns:a16="http://schemas.microsoft.com/office/drawing/2014/main" id="{58C35C88-6E3B-4A56-9084-E06530854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0452" y="440832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Oval 38">
              <a:extLst>
                <a:ext uri="{FF2B5EF4-FFF2-40B4-BE49-F238E27FC236}">
                  <a16:creationId xmlns:a16="http://schemas.microsoft.com/office/drawing/2014/main" id="{32CC3132-6910-4B35-96E1-EF7C0F2083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273" y="529117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Oval 39">
              <a:extLst>
                <a:ext uri="{FF2B5EF4-FFF2-40B4-BE49-F238E27FC236}">
                  <a16:creationId xmlns:a16="http://schemas.microsoft.com/office/drawing/2014/main" id="{37826682-0B76-429A-AA99-888FA7546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0446" y="5291170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Oval 40">
              <a:extLst>
                <a:ext uri="{FF2B5EF4-FFF2-40B4-BE49-F238E27FC236}">
                  <a16:creationId xmlns:a16="http://schemas.microsoft.com/office/drawing/2014/main" id="{E690C2F1-DB61-4BCB-9963-F623E5962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050" y="441631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7" name="AutoShape 41">
              <a:extLst>
                <a:ext uri="{FF2B5EF4-FFF2-40B4-BE49-F238E27FC236}">
                  <a16:creationId xmlns:a16="http://schemas.microsoft.com/office/drawing/2014/main" id="{CBD0083B-FEB1-441F-85A8-702B362EF2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84604" y="4516188"/>
              <a:ext cx="14851" cy="77498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42">
              <a:extLst>
                <a:ext uri="{FF2B5EF4-FFF2-40B4-BE49-F238E27FC236}">
                  <a16:creationId xmlns:a16="http://schemas.microsoft.com/office/drawing/2014/main" id="{DAC9D1E9-5237-4F42-AB96-85453F8858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55897" y="4484230"/>
              <a:ext cx="757421" cy="825582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43">
              <a:extLst>
                <a:ext uri="{FF2B5EF4-FFF2-40B4-BE49-F238E27FC236}">
                  <a16:creationId xmlns:a16="http://schemas.microsoft.com/office/drawing/2014/main" id="{775D0042-4D51-4A96-A0AF-41A940567C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655897" y="4508198"/>
              <a:ext cx="1742067" cy="80161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Oval 44">
              <a:extLst>
                <a:ext uri="{FF2B5EF4-FFF2-40B4-BE49-F238E27FC236}">
                  <a16:creationId xmlns:a16="http://schemas.microsoft.com/office/drawing/2014/main" id="{01653AFB-E1E5-45B5-9B55-959B520C0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6101" y="5287175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1" name="AutoShape 46">
              <a:extLst>
                <a:ext uri="{FF2B5EF4-FFF2-40B4-BE49-F238E27FC236}">
                  <a16:creationId xmlns:a16="http://schemas.microsoft.com/office/drawing/2014/main" id="{148E8180-1572-4357-A195-FCCC5501E6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30655" y="4484230"/>
              <a:ext cx="819796" cy="80960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47">
              <a:extLst>
                <a:ext uri="{FF2B5EF4-FFF2-40B4-BE49-F238E27FC236}">
                  <a16:creationId xmlns:a16="http://schemas.microsoft.com/office/drawing/2014/main" id="{504B1BF0-3A8E-4A26-A36A-6C2179BB7D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30655" y="4516188"/>
              <a:ext cx="833163" cy="80560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Oval 48">
              <a:extLst>
                <a:ext uri="{FF2B5EF4-FFF2-40B4-BE49-F238E27FC236}">
                  <a16:creationId xmlns:a16="http://schemas.microsoft.com/office/drawing/2014/main" id="{F9FC32EB-4B5D-4DF9-ACC7-1444215A0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8360" y="5299159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Oval 49">
              <a:extLst>
                <a:ext uri="{FF2B5EF4-FFF2-40B4-BE49-F238E27FC236}">
                  <a16:creationId xmlns:a16="http://schemas.microsoft.com/office/drawing/2014/main" id="{4AA04D3D-3244-429C-BA62-2DF09B712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7964" y="4424308"/>
              <a:ext cx="105445" cy="9986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5" name="AutoShape 50">
              <a:extLst>
                <a:ext uri="{FF2B5EF4-FFF2-40B4-BE49-F238E27FC236}">
                  <a16:creationId xmlns:a16="http://schemas.microsoft.com/office/drawing/2014/main" id="{0AB326FE-6CAB-4EF1-9C5A-9D5B0DCD56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9170" y="4512193"/>
              <a:ext cx="14851" cy="774982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51">
              <a:extLst>
                <a:ext uri="{FF2B5EF4-FFF2-40B4-BE49-F238E27FC236}">
                  <a16:creationId xmlns:a16="http://schemas.microsoft.com/office/drawing/2014/main" id="{1ADB24C0-7801-4080-A429-660813B6D8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91546" y="4504203"/>
              <a:ext cx="1649989" cy="794956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52">
              <a:extLst>
                <a:ext uri="{FF2B5EF4-FFF2-40B4-BE49-F238E27FC236}">
                  <a16:creationId xmlns:a16="http://schemas.microsoft.com/office/drawing/2014/main" id="{8E7ED235-2764-4F33-A046-CEE7CFC6B0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545495" y="4516188"/>
              <a:ext cx="885143" cy="79362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53">
              <a:extLst>
                <a:ext uri="{FF2B5EF4-FFF2-40B4-BE49-F238E27FC236}">
                  <a16:creationId xmlns:a16="http://schemas.microsoft.com/office/drawing/2014/main" id="{FBA825E2-289D-41D9-913C-76BA2CCA6F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82635" y="4516188"/>
              <a:ext cx="2648002" cy="793624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 Box 32">
              <a:extLst>
                <a:ext uri="{FF2B5EF4-FFF2-40B4-BE49-F238E27FC236}">
                  <a16:creationId xmlns:a16="http://schemas.microsoft.com/office/drawing/2014/main" id="{1777F6DC-A166-4413-9C2D-2C8C17955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99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2">
              <a:extLst>
                <a:ext uri="{FF2B5EF4-FFF2-40B4-BE49-F238E27FC236}">
                  <a16:creationId xmlns:a16="http://schemas.microsoft.com/office/drawing/2014/main" id="{08390D6C-6A3C-4F0B-84C2-296BB9AF9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406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68A49187-A8BD-40AF-B1CF-B937AA3C7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088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32">
              <a:extLst>
                <a:ext uri="{FF2B5EF4-FFF2-40B4-BE49-F238E27FC236}">
                  <a16:creationId xmlns:a16="http://schemas.microsoft.com/office/drawing/2014/main" id="{CA831E9B-91CE-4AAB-8106-8122A517E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7502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32">
              <a:extLst>
                <a:ext uri="{FF2B5EF4-FFF2-40B4-BE49-F238E27FC236}">
                  <a16:creationId xmlns:a16="http://schemas.microsoft.com/office/drawing/2014/main" id="{2A674010-5BB5-4E97-96A6-8477409F9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8184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32">
              <a:extLst>
                <a:ext uri="{FF2B5EF4-FFF2-40B4-BE49-F238E27FC236}">
                  <a16:creationId xmlns:a16="http://schemas.microsoft.com/office/drawing/2014/main" id="{9FCC2AA5-5538-4D98-92A6-CF53E6883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5614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2">
              <a:extLst>
                <a:ext uri="{FF2B5EF4-FFF2-40B4-BE49-F238E27FC236}">
                  <a16:creationId xmlns:a16="http://schemas.microsoft.com/office/drawing/2014/main" id="{23B1393A-1BB4-4919-B2E9-566B0BB85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6296" y="3933056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32">
              <a:extLst>
                <a:ext uri="{FF2B5EF4-FFF2-40B4-BE49-F238E27FC236}">
                  <a16:creationId xmlns:a16="http://schemas.microsoft.com/office/drawing/2014/main" id="{A782CDBB-B5D9-4CF0-8C5A-1CBF3771E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310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32">
              <a:extLst>
                <a:ext uri="{FF2B5EF4-FFF2-40B4-BE49-F238E27FC236}">
                  <a16:creationId xmlns:a16="http://schemas.microsoft.com/office/drawing/2014/main" id="{43520E11-91A5-4597-A669-15541D8D7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414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32">
              <a:extLst>
                <a:ext uri="{FF2B5EF4-FFF2-40B4-BE49-F238E27FC236}">
                  <a16:creationId xmlns:a16="http://schemas.microsoft.com/office/drawing/2014/main" id="{F96E5E7F-ECD8-4A5D-87A5-645F6BAAE0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510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32">
              <a:extLst>
                <a:ext uri="{FF2B5EF4-FFF2-40B4-BE49-F238E27FC236}">
                  <a16:creationId xmlns:a16="http://schemas.microsoft.com/office/drawing/2014/main" id="{72C88AFE-8DB4-46E5-99AA-2217A4369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7622" y="5269967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32">
              <a:extLst>
                <a:ext uri="{FF2B5EF4-FFF2-40B4-BE49-F238E27FC236}">
                  <a16:creationId xmlns:a16="http://schemas.microsoft.com/office/drawing/2014/main" id="{F0194BF0-2A9D-4B55-AC1A-F6F76D628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32">
              <a:extLst>
                <a:ext uri="{FF2B5EF4-FFF2-40B4-BE49-F238E27FC236}">
                  <a16:creationId xmlns:a16="http://schemas.microsoft.com/office/drawing/2014/main" id="{358D0E63-E01E-4B91-A820-0822878C6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8104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32">
              <a:extLst>
                <a:ext uri="{FF2B5EF4-FFF2-40B4-BE49-F238E27FC236}">
                  <a16:creationId xmlns:a16="http://schemas.microsoft.com/office/drawing/2014/main" id="{86418411-08F0-4580-9718-177D7A30C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2200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32">
              <a:extLst>
                <a:ext uri="{FF2B5EF4-FFF2-40B4-BE49-F238E27FC236}">
                  <a16:creationId xmlns:a16="http://schemas.microsoft.com/office/drawing/2014/main" id="{5CA863E5-9EE9-43DF-B1FB-B77C2823D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312" y="5301208"/>
              <a:ext cx="572330" cy="53529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文本框 54">
            <a:extLst>
              <a:ext uri="{FF2B5EF4-FFF2-40B4-BE49-F238E27FC236}">
                <a16:creationId xmlns:a16="http://schemas.microsoft.com/office/drawing/2014/main" id="{176FA2BB-E13E-4BDC-8B36-2407A5976166}"/>
              </a:ext>
            </a:extLst>
          </p:cNvPr>
          <p:cNvSpPr txBox="1"/>
          <p:nvPr/>
        </p:nvSpPr>
        <p:spPr>
          <a:xfrm>
            <a:off x="2156112" y="3247488"/>
            <a:ext cx="10448061" cy="25914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左图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 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饱和点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: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; 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非饱和点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: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增广的交错路径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: 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en-US" altLang="zh-CN" sz="2800" b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得到多一条边的匹配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一个匹配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关于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可增广的交错路径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endParaRPr kumimoji="0" lang="en-US" altLang="zh-CN" sz="28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 M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=M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=(M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M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(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比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多一条边的匹配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6A31E78-9294-42AB-A9B0-0F52D8CFDAB0}"/>
              </a:ext>
            </a:extLst>
          </p:cNvPr>
          <p:cNvSpPr txBox="1"/>
          <p:nvPr/>
        </p:nvSpPr>
        <p:spPr>
          <a:xfrm>
            <a:off x="1082376" y="1648320"/>
            <a:ext cx="6702136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id="{01C5615A-075A-4599-9249-2E02E5AC0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6528" y="5144434"/>
            <a:ext cx="1001370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最大匹配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中不含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可增广的交错路径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055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225</TotalTime>
  <Words>2638</Words>
  <Application>Microsoft Office PowerPoint</Application>
  <PresentationFormat>宽屏</PresentationFormat>
  <Paragraphs>190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锐字云字库大标宋体GBK</vt:lpstr>
      <vt:lpstr>管峻楷书简体</vt:lpstr>
      <vt:lpstr>Times New Roman</vt:lpstr>
      <vt:lpstr>Segoe UI Black</vt:lpstr>
      <vt:lpstr>Segoe UI</vt:lpstr>
      <vt:lpstr>Wingdings</vt:lpstr>
      <vt:lpstr>Segoe UI Light</vt:lpstr>
      <vt:lpstr>思源宋体 CN Heavy</vt:lpstr>
      <vt:lpstr>楷体</vt:lpstr>
      <vt:lpstr>Arial</vt:lpstr>
      <vt:lpstr>Office 主题​​</vt:lpstr>
      <vt:lpstr>MathType 4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yang yueyue</cp:lastModifiedBy>
  <cp:revision>509</cp:revision>
  <dcterms:created xsi:type="dcterms:W3CDTF">2019-01-23T08:53:51Z</dcterms:created>
  <dcterms:modified xsi:type="dcterms:W3CDTF">2021-06-02T15:33:25Z</dcterms:modified>
</cp:coreProperties>
</file>